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980" w:rsidRPr="00660BE8" w:rsidRDefault="00C73980" w:rsidP="00C7398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60BE8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You must show work/explain EVERY question, even the multiple choice questions.  </w:t>
      </w:r>
    </w:p>
    <w:p w:rsidR="00C00D93" w:rsidRPr="008C4781" w:rsidRDefault="008C4781" w:rsidP="00C00D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3C2DD4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1.) </w:t>
      </w:r>
      <w:r w:rsidR="00C00D93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proofErr w:type="gramStart"/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>Which</w:t>
      </w:r>
      <w:proofErr w:type="gramEnd"/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point is not on the graph represented by </w:t>
      </w:r>
      <w:r w:rsidRPr="008C478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8pt" o:ole="">
            <v:imagedata r:id="rId7" o:title=""/>
          </v:shape>
          <o:OLEObject Type="Embed" ProgID="Equation.DSMT4" ShapeID="_x0000_i1025" DrawAspect="Content" ObjectID="_1479625873" r:id="rId8"/>
        </w:object>
      </w:r>
      <w:r w:rsidR="00812D6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12D6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12D6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12D6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12D6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00D93" w:rsidRPr="008C4781">
        <w:rPr>
          <w:rFonts w:ascii="Times New Roman" w:hAnsi="Times New Roman" w:cs="Times New Roman"/>
          <w:color w:val="000000"/>
          <w:sz w:val="24"/>
          <w:szCs w:val="24"/>
        </w:rPr>
        <w:t>1.)______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30"/>
        <w:gridCol w:w="1425"/>
        <w:gridCol w:w="312"/>
        <w:gridCol w:w="1560"/>
      </w:tblGrid>
      <w:tr w:rsidR="005E385B" w:rsidRPr="00812D6A" w:rsidTr="00812D6A">
        <w:trPr>
          <w:trHeight w:val="453"/>
        </w:trPr>
        <w:tc>
          <w:tcPr>
            <w:tcW w:w="330" w:type="dxa"/>
          </w:tcPr>
          <w:p w:rsidR="005E385B" w:rsidRPr="00812D6A" w:rsidRDefault="005E385B" w:rsidP="005E385B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)</w:t>
            </w:r>
          </w:p>
        </w:tc>
        <w:tc>
          <w:tcPr>
            <w:tcW w:w="1425" w:type="dxa"/>
          </w:tcPr>
          <w:p w:rsidR="005E385B" w:rsidRPr="00812D6A" w:rsidRDefault="008C4781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12D6A">
              <w:rPr>
                <w:rFonts w:ascii="Times New Roman" w:hAnsi="Times New Roman" w:cs="Times New Roman"/>
                <w:color w:val="000000"/>
                <w:position w:val="-10"/>
                <w:sz w:val="18"/>
                <w:szCs w:val="18"/>
              </w:rPr>
              <w:object w:dxaOrig="800" w:dyaOrig="320">
                <v:shape id="_x0000_i1026" type="#_x0000_t75" style="width:40.5pt;height:16.5pt" o:ole="">
                  <v:imagedata r:id="rId9" o:title=""/>
                </v:shape>
                <o:OLEObject Type="Embed" ProgID="Equation.DSMT4" ShapeID="_x0000_i1026" DrawAspect="Content" ObjectID="_1479625874" r:id="rId10"/>
              </w:object>
            </w:r>
          </w:p>
        </w:tc>
        <w:tc>
          <w:tcPr>
            <w:tcW w:w="312" w:type="dxa"/>
          </w:tcPr>
          <w:p w:rsidR="005E385B" w:rsidRPr="00812D6A" w:rsidRDefault="005E385B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18"/>
                <w:szCs w:val="18"/>
              </w:rPr>
            </w:pPr>
            <w:r w:rsidRPr="00812D6A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18"/>
                <w:szCs w:val="18"/>
              </w:rPr>
              <w:t>3)</w:t>
            </w:r>
          </w:p>
        </w:tc>
        <w:tc>
          <w:tcPr>
            <w:tcW w:w="1560" w:type="dxa"/>
          </w:tcPr>
          <w:p w:rsidR="005E385B" w:rsidRPr="00812D6A" w:rsidRDefault="008C4781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18"/>
                <w:szCs w:val="18"/>
              </w:rPr>
            </w:pPr>
            <w:r w:rsidRPr="00812D6A">
              <w:rPr>
                <w:rFonts w:ascii="Times New Roman" w:hAnsi="Times New Roman" w:cs="Times New Roman"/>
                <w:iCs/>
                <w:noProof/>
                <w:color w:val="000000"/>
                <w:position w:val="-10"/>
                <w:sz w:val="18"/>
                <w:szCs w:val="18"/>
              </w:rPr>
              <w:object w:dxaOrig="560" w:dyaOrig="320">
                <v:shape id="_x0000_i1027" type="#_x0000_t75" style="width:28.5pt;height:16.5pt" o:ole="">
                  <v:imagedata r:id="rId11" o:title=""/>
                </v:shape>
                <o:OLEObject Type="Embed" ProgID="Equation.DSMT4" ShapeID="_x0000_i1027" DrawAspect="Content" ObjectID="_1479625875" r:id="rId12"/>
              </w:object>
            </w:r>
          </w:p>
        </w:tc>
      </w:tr>
      <w:tr w:rsidR="005E385B" w:rsidRPr="00812D6A" w:rsidTr="00812D6A">
        <w:trPr>
          <w:trHeight w:val="287"/>
        </w:trPr>
        <w:tc>
          <w:tcPr>
            <w:tcW w:w="330" w:type="dxa"/>
          </w:tcPr>
          <w:p w:rsidR="005E385B" w:rsidRPr="00812D6A" w:rsidRDefault="005E385B" w:rsidP="005E385B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)</w:t>
            </w:r>
          </w:p>
        </w:tc>
        <w:tc>
          <w:tcPr>
            <w:tcW w:w="1425" w:type="dxa"/>
          </w:tcPr>
          <w:p w:rsidR="005E385B" w:rsidRPr="00812D6A" w:rsidRDefault="008C4781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12D6A">
              <w:rPr>
                <w:rFonts w:ascii="Times New Roman" w:hAnsi="Times New Roman" w:cs="Times New Roman"/>
                <w:color w:val="000000"/>
                <w:position w:val="-10"/>
                <w:sz w:val="18"/>
                <w:szCs w:val="18"/>
              </w:rPr>
              <w:object w:dxaOrig="820" w:dyaOrig="320">
                <v:shape id="_x0000_i1028" type="#_x0000_t75" style="width:40.5pt;height:16.5pt" o:ole="">
                  <v:imagedata r:id="rId13" o:title=""/>
                </v:shape>
                <o:OLEObject Type="Embed" ProgID="Equation.DSMT4" ShapeID="_x0000_i1028" DrawAspect="Content" ObjectID="_1479625876" r:id="rId14"/>
              </w:object>
            </w:r>
          </w:p>
        </w:tc>
        <w:tc>
          <w:tcPr>
            <w:tcW w:w="312" w:type="dxa"/>
          </w:tcPr>
          <w:p w:rsidR="005E385B" w:rsidRPr="00812D6A" w:rsidRDefault="005E385B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18"/>
                <w:szCs w:val="18"/>
              </w:rPr>
            </w:pPr>
            <w:r w:rsidRPr="00812D6A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18"/>
                <w:szCs w:val="18"/>
              </w:rPr>
              <w:t>4)</w:t>
            </w:r>
          </w:p>
        </w:tc>
        <w:tc>
          <w:tcPr>
            <w:tcW w:w="1560" w:type="dxa"/>
          </w:tcPr>
          <w:p w:rsidR="005E385B" w:rsidRPr="00812D6A" w:rsidRDefault="008C4781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18"/>
                <w:szCs w:val="18"/>
              </w:rPr>
            </w:pPr>
            <w:r w:rsidRPr="00812D6A">
              <w:rPr>
                <w:rFonts w:ascii="Times New Roman" w:hAnsi="Times New Roman" w:cs="Times New Roman"/>
                <w:iCs/>
                <w:noProof/>
                <w:color w:val="000000"/>
                <w:position w:val="-10"/>
                <w:sz w:val="18"/>
                <w:szCs w:val="18"/>
              </w:rPr>
              <w:object w:dxaOrig="680" w:dyaOrig="320">
                <v:shape id="_x0000_i1029" type="#_x0000_t75" style="width:34.5pt;height:16.5pt" o:ole="">
                  <v:imagedata r:id="rId15" o:title=""/>
                </v:shape>
                <o:OLEObject Type="Embed" ProgID="Equation.DSMT4" ShapeID="_x0000_i1029" DrawAspect="Content" ObjectID="_1479625877" r:id="rId16"/>
              </w:object>
            </w:r>
          </w:p>
        </w:tc>
      </w:tr>
    </w:tbl>
    <w:p w:rsidR="00C0228A" w:rsidRPr="008C4781" w:rsidRDefault="00C0228A" w:rsidP="00C022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C0228A" w:rsidRPr="008C4781" w:rsidRDefault="008C4781" w:rsidP="00C022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EA678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C2DD4" w:rsidRPr="008C4781">
        <w:rPr>
          <w:rFonts w:ascii="Times New Roman" w:hAnsi="Times New Roman" w:cs="Times New Roman"/>
          <w:color w:val="000000"/>
          <w:sz w:val="24"/>
          <w:szCs w:val="24"/>
        </w:rPr>
        <w:t>2.)</w:t>
      </w:r>
      <w:r w:rsidR="00C0228A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The freshman class held a canned food drive for 12 weeks. The results are summarized in the table below.</w:t>
      </w:r>
    </w:p>
    <w:p w:rsidR="00C0228A" w:rsidRPr="008C4781" w:rsidRDefault="00C0228A" w:rsidP="00C0228A">
      <w:pPr>
        <w:keepLines/>
        <w:suppressAutoHyphens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8C4781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857500" cy="762000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221D" w:rsidRPr="008C4781" w:rsidRDefault="00C0228A" w:rsidP="00C0228A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8C4781">
        <w:rPr>
          <w:rFonts w:ascii="Times New Roman" w:hAnsi="Times New Roman" w:cs="Times New Roman"/>
          <w:color w:val="000000"/>
          <w:sz w:val="24"/>
          <w:szCs w:val="24"/>
        </w:rPr>
        <w:t>Which number represents the second quartile of the number of cans of food collected?</w:t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E385B" w:rsidRPr="008C4781">
        <w:rPr>
          <w:rFonts w:ascii="Times New Roman" w:hAnsi="Times New Roman" w:cs="Times New Roman"/>
          <w:color w:val="000000"/>
          <w:sz w:val="24"/>
          <w:szCs w:val="24"/>
        </w:rPr>
        <w:t>2.</w:t>
      </w:r>
      <w:proofErr w:type="gramStart"/>
      <w:r w:rsidR="005E385B" w:rsidRPr="008C4781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="005E385B" w:rsidRPr="008C4781">
        <w:rPr>
          <w:rFonts w:ascii="Times New Roman" w:hAnsi="Times New Roman" w:cs="Times New Roman"/>
          <w:color w:val="000000"/>
          <w:sz w:val="24"/>
          <w:szCs w:val="24"/>
        </w:rPr>
        <w:t>_____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1"/>
        <w:gridCol w:w="1644"/>
        <w:gridCol w:w="360"/>
        <w:gridCol w:w="1800"/>
      </w:tblGrid>
      <w:tr w:rsidR="005E385B" w:rsidRPr="00812D6A" w:rsidTr="005E385B">
        <w:tc>
          <w:tcPr>
            <w:tcW w:w="381" w:type="dxa"/>
          </w:tcPr>
          <w:p w:rsidR="005E385B" w:rsidRPr="00812D6A" w:rsidRDefault="005E385B" w:rsidP="005E385B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)</w:t>
            </w:r>
          </w:p>
        </w:tc>
        <w:tc>
          <w:tcPr>
            <w:tcW w:w="1644" w:type="dxa"/>
          </w:tcPr>
          <w:p w:rsidR="005E385B" w:rsidRPr="00812D6A" w:rsidRDefault="00C0228A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5</w:t>
            </w:r>
          </w:p>
        </w:tc>
        <w:tc>
          <w:tcPr>
            <w:tcW w:w="360" w:type="dxa"/>
          </w:tcPr>
          <w:p w:rsidR="005E385B" w:rsidRPr="00812D6A" w:rsidRDefault="005E385B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0"/>
                <w:szCs w:val="20"/>
              </w:rPr>
              <w:t>3)</w:t>
            </w:r>
          </w:p>
        </w:tc>
        <w:tc>
          <w:tcPr>
            <w:tcW w:w="1800" w:type="dxa"/>
          </w:tcPr>
          <w:p w:rsidR="005E385B" w:rsidRPr="00812D6A" w:rsidRDefault="00C0228A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0"/>
                <w:szCs w:val="20"/>
              </w:rPr>
              <w:t>40</w:t>
            </w:r>
          </w:p>
        </w:tc>
      </w:tr>
      <w:tr w:rsidR="005E385B" w:rsidRPr="00812D6A" w:rsidTr="005E385B">
        <w:tc>
          <w:tcPr>
            <w:tcW w:w="381" w:type="dxa"/>
          </w:tcPr>
          <w:p w:rsidR="005E385B" w:rsidRPr="00812D6A" w:rsidRDefault="005E385B" w:rsidP="005E385B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)</w:t>
            </w:r>
          </w:p>
        </w:tc>
        <w:tc>
          <w:tcPr>
            <w:tcW w:w="1644" w:type="dxa"/>
          </w:tcPr>
          <w:p w:rsidR="005E385B" w:rsidRPr="00812D6A" w:rsidRDefault="00C0228A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.5</w:t>
            </w:r>
          </w:p>
        </w:tc>
        <w:tc>
          <w:tcPr>
            <w:tcW w:w="360" w:type="dxa"/>
          </w:tcPr>
          <w:p w:rsidR="005E385B" w:rsidRPr="00812D6A" w:rsidRDefault="005E385B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0"/>
                <w:szCs w:val="20"/>
              </w:rPr>
              <w:t>4)</w:t>
            </w:r>
          </w:p>
        </w:tc>
        <w:tc>
          <w:tcPr>
            <w:tcW w:w="1800" w:type="dxa"/>
          </w:tcPr>
          <w:p w:rsidR="005E385B" w:rsidRPr="00812D6A" w:rsidRDefault="00C0228A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0"/>
                <w:szCs w:val="20"/>
              </w:rPr>
              <w:t>60</w:t>
            </w:r>
          </w:p>
        </w:tc>
      </w:tr>
    </w:tbl>
    <w:p w:rsidR="009A221D" w:rsidRPr="008C4781" w:rsidRDefault="009A221D" w:rsidP="009A221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9A221D" w:rsidRPr="008C4781" w:rsidRDefault="008C4781" w:rsidP="009C6E6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EA678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221D" w:rsidRPr="008C4781">
        <w:rPr>
          <w:rFonts w:ascii="Times New Roman" w:hAnsi="Times New Roman" w:cs="Times New Roman"/>
          <w:color w:val="000000"/>
          <w:sz w:val="24"/>
          <w:szCs w:val="24"/>
        </w:rPr>
        <w:t>3.)</w:t>
      </w:r>
      <w:r w:rsidR="007B1496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What is </w:t>
      </w:r>
      <w:r w:rsidR="009C6E6C" w:rsidRPr="008C4781">
        <w:rPr>
          <w:rFonts w:ascii="Times New Roman" w:hAnsi="Times New Roman" w:cs="Times New Roman"/>
          <w:noProof/>
          <w:color w:val="000000"/>
          <w:position w:val="-5"/>
          <w:sz w:val="24"/>
          <w:szCs w:val="24"/>
        </w:rPr>
        <w:drawing>
          <wp:inline distT="0" distB="0" distL="0" distR="0">
            <wp:extent cx="438150" cy="200025"/>
            <wp:effectExtent l="1905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expressed in simplest radical form?</w:t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959F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221D" w:rsidRPr="008C4781">
        <w:rPr>
          <w:rFonts w:ascii="Times New Roman" w:hAnsi="Times New Roman" w:cs="Times New Roman"/>
          <w:color w:val="000000"/>
          <w:sz w:val="24"/>
          <w:szCs w:val="24"/>
        </w:rPr>
        <w:t>3.</w:t>
      </w:r>
      <w:proofErr w:type="gramStart"/>
      <w:r w:rsidR="009A221D" w:rsidRPr="008C4781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="009A221D" w:rsidRPr="008C4781">
        <w:rPr>
          <w:rFonts w:ascii="Times New Roman" w:hAnsi="Times New Roman" w:cs="Times New Roman"/>
          <w:color w:val="000000"/>
          <w:sz w:val="24"/>
          <w:szCs w:val="24"/>
        </w:rPr>
        <w:t>_____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1"/>
        <w:gridCol w:w="1644"/>
        <w:gridCol w:w="360"/>
        <w:gridCol w:w="1800"/>
      </w:tblGrid>
      <w:tr w:rsidR="00A3078B" w:rsidRPr="008C4781" w:rsidTr="00C00D93">
        <w:tc>
          <w:tcPr>
            <w:tcW w:w="381" w:type="dxa"/>
          </w:tcPr>
          <w:p w:rsidR="00A3078B" w:rsidRPr="008C4781" w:rsidRDefault="00A3078B" w:rsidP="0098367F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1644" w:type="dxa"/>
          </w:tcPr>
          <w:p w:rsidR="00A3078B" w:rsidRPr="008C4781" w:rsidRDefault="009C6E6C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5"/>
                <w:sz w:val="24"/>
                <w:szCs w:val="24"/>
              </w:rPr>
              <w:drawing>
                <wp:inline distT="0" distB="0" distL="0" distR="0">
                  <wp:extent cx="371475" cy="200025"/>
                  <wp:effectExtent l="1905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</w:tcPr>
          <w:p w:rsidR="00A3078B" w:rsidRPr="008C4781" w:rsidRDefault="00A3078B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t>3)</w:t>
            </w:r>
          </w:p>
        </w:tc>
        <w:tc>
          <w:tcPr>
            <w:tcW w:w="1800" w:type="dxa"/>
          </w:tcPr>
          <w:p w:rsidR="00A3078B" w:rsidRPr="008C4781" w:rsidRDefault="009C6E6C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5"/>
                <w:sz w:val="24"/>
                <w:szCs w:val="24"/>
              </w:rPr>
              <w:drawing>
                <wp:inline distT="0" distB="0" distL="0" distR="0">
                  <wp:extent cx="438150" cy="200025"/>
                  <wp:effectExtent l="1905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078B" w:rsidRPr="008C4781" w:rsidTr="00C00D93">
        <w:tc>
          <w:tcPr>
            <w:tcW w:w="381" w:type="dxa"/>
          </w:tcPr>
          <w:p w:rsidR="00A3078B" w:rsidRPr="008C4781" w:rsidRDefault="00A3078B" w:rsidP="0098367F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1644" w:type="dxa"/>
          </w:tcPr>
          <w:p w:rsidR="00A3078B" w:rsidRPr="008C4781" w:rsidRDefault="009C6E6C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5"/>
                <w:sz w:val="24"/>
                <w:szCs w:val="24"/>
              </w:rPr>
              <w:drawing>
                <wp:inline distT="0" distB="0" distL="0" distR="0">
                  <wp:extent cx="371475" cy="200025"/>
                  <wp:effectExtent l="1905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</w:tcPr>
          <w:p w:rsidR="00A3078B" w:rsidRPr="008C4781" w:rsidRDefault="00A3078B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t>4)</w:t>
            </w:r>
          </w:p>
        </w:tc>
        <w:tc>
          <w:tcPr>
            <w:tcW w:w="1800" w:type="dxa"/>
          </w:tcPr>
          <w:p w:rsidR="00A3078B" w:rsidRPr="008C4781" w:rsidRDefault="009C6E6C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5"/>
                <w:sz w:val="24"/>
                <w:szCs w:val="24"/>
              </w:rPr>
              <w:drawing>
                <wp:inline distT="0" distB="0" distL="0" distR="0">
                  <wp:extent cx="438150" cy="200025"/>
                  <wp:effectExtent l="1905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E1A9D" w:rsidRPr="008C4781" w:rsidRDefault="00DE1A9D" w:rsidP="008C478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6A33D1" w:rsidRPr="008C4781" w:rsidRDefault="008C4781" w:rsidP="006A33D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EA678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C2DD4" w:rsidRPr="008C4781">
        <w:rPr>
          <w:rFonts w:ascii="Times New Roman" w:hAnsi="Times New Roman" w:cs="Times New Roman"/>
          <w:color w:val="000000"/>
          <w:sz w:val="24"/>
          <w:szCs w:val="24"/>
        </w:rPr>
        <w:t>4.)</w:t>
      </w:r>
      <w:r w:rsidR="009C6E6C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0228A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E7B7E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C0228A" w:rsidRPr="008C478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A school newspaper will survey students about the quality of the school’s lunch program. Which method will create the </w:t>
      </w:r>
      <w:r w:rsidR="00C0228A" w:rsidRPr="008C478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least</w:t>
      </w:r>
      <w:r w:rsidR="00C0228A" w:rsidRPr="008C478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biased results?</w:t>
      </w:r>
      <w:r w:rsidR="007540F6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A12B7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A12B7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60BE8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60BE8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60BE8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60BE8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60BE8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A33D1" w:rsidRPr="008C4781">
        <w:rPr>
          <w:rFonts w:ascii="Times New Roman" w:hAnsi="Times New Roman" w:cs="Times New Roman"/>
          <w:color w:val="000000"/>
          <w:sz w:val="24"/>
          <w:szCs w:val="24"/>
        </w:rPr>
        <w:t>4.</w:t>
      </w:r>
      <w:proofErr w:type="gramStart"/>
      <w:r w:rsidR="006A33D1" w:rsidRPr="008C4781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="006A33D1" w:rsidRPr="008C4781">
        <w:rPr>
          <w:rFonts w:ascii="Times New Roman" w:hAnsi="Times New Roman" w:cs="Times New Roman"/>
          <w:color w:val="000000"/>
          <w:sz w:val="24"/>
          <w:szCs w:val="24"/>
        </w:rPr>
        <w:t>_____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855"/>
        <w:gridCol w:w="3666"/>
        <w:gridCol w:w="803"/>
        <w:gridCol w:w="4020"/>
      </w:tblGrid>
      <w:tr w:rsidR="006A33D1" w:rsidRPr="008C4781" w:rsidTr="008C4781">
        <w:trPr>
          <w:trHeight w:val="237"/>
        </w:trPr>
        <w:tc>
          <w:tcPr>
            <w:tcW w:w="855" w:type="dxa"/>
          </w:tcPr>
          <w:p w:rsidR="006A33D1" w:rsidRPr="008C4781" w:rsidRDefault="006A33D1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3666" w:type="dxa"/>
          </w:tcPr>
          <w:p w:rsidR="006A33D1" w:rsidRPr="00812D6A" w:rsidRDefault="00C0228A" w:rsidP="007540F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Twenty-five vegetarians are randomly surveyed.</w:t>
            </w:r>
          </w:p>
        </w:tc>
        <w:tc>
          <w:tcPr>
            <w:tcW w:w="803" w:type="dxa"/>
          </w:tcPr>
          <w:p w:rsidR="006A33D1" w:rsidRPr="00812D6A" w:rsidRDefault="006A33D1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)</w:t>
            </w:r>
          </w:p>
        </w:tc>
        <w:tc>
          <w:tcPr>
            <w:tcW w:w="4020" w:type="dxa"/>
          </w:tcPr>
          <w:p w:rsidR="006A33D1" w:rsidRPr="00812D6A" w:rsidRDefault="00C0228A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Students who dislike the school’s lunch program are chosen to complete the survey.</w:t>
            </w:r>
          </w:p>
        </w:tc>
      </w:tr>
      <w:tr w:rsidR="006A33D1" w:rsidRPr="008C4781" w:rsidTr="008C4781">
        <w:trPr>
          <w:trHeight w:val="237"/>
        </w:trPr>
        <w:tc>
          <w:tcPr>
            <w:tcW w:w="855" w:type="dxa"/>
          </w:tcPr>
          <w:p w:rsidR="006A33D1" w:rsidRPr="008C4781" w:rsidRDefault="006A33D1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78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3666" w:type="dxa"/>
          </w:tcPr>
          <w:p w:rsidR="006A33D1" w:rsidRPr="00812D6A" w:rsidRDefault="00C0228A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Twenty-five students are randomly chosen from each grade level.</w:t>
            </w:r>
          </w:p>
        </w:tc>
        <w:tc>
          <w:tcPr>
            <w:tcW w:w="803" w:type="dxa"/>
          </w:tcPr>
          <w:p w:rsidR="006A33D1" w:rsidRPr="00812D6A" w:rsidRDefault="006A33D1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)</w:t>
            </w:r>
          </w:p>
        </w:tc>
        <w:tc>
          <w:tcPr>
            <w:tcW w:w="4020" w:type="dxa"/>
          </w:tcPr>
          <w:p w:rsidR="006A33D1" w:rsidRPr="00812D6A" w:rsidRDefault="00C0228A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A booth is set up in the cafeteria for the students to voluntarily complete the survey.</w:t>
            </w:r>
          </w:p>
        </w:tc>
      </w:tr>
    </w:tbl>
    <w:p w:rsidR="00034CAD" w:rsidRPr="008C4781" w:rsidRDefault="00034CAD" w:rsidP="006A33D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8C4781" w:rsidRPr="008C4781" w:rsidRDefault="008C4781" w:rsidP="00812D6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8C4781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257550</wp:posOffset>
            </wp:positionH>
            <wp:positionV relativeFrom="paragraph">
              <wp:posOffset>-152400</wp:posOffset>
            </wp:positionV>
            <wp:extent cx="1143000" cy="1400175"/>
            <wp:effectExtent l="19050" t="0" r="0" b="0"/>
            <wp:wrapTight wrapText="bothSides">
              <wp:wrapPolygon edited="0">
                <wp:start x="-360" y="0"/>
                <wp:lineTo x="-360" y="21453"/>
                <wp:lineTo x="21600" y="21453"/>
                <wp:lineTo x="21600" y="0"/>
                <wp:lineTo x="-360" y="0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A678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C2DD4" w:rsidRPr="008C4781">
        <w:rPr>
          <w:rFonts w:ascii="Times New Roman" w:hAnsi="Times New Roman" w:cs="Times New Roman"/>
          <w:color w:val="000000"/>
          <w:sz w:val="24"/>
          <w:szCs w:val="24"/>
        </w:rPr>
        <w:t>5.)</w:t>
      </w:r>
      <w:r w:rsidR="00C0228A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What is the rate of change displayed in the table?</w:t>
      </w:r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>5.</w:t>
      </w:r>
      <w:proofErr w:type="gramStart"/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>________</w:t>
      </w:r>
      <w:r w:rsidR="00812D6A">
        <w:rPr>
          <w:rFonts w:ascii="Times New Roman" w:hAnsi="Times New Roman" w:cs="Times New Roman"/>
          <w:color w:val="000000"/>
          <w:sz w:val="24"/>
          <w:szCs w:val="24"/>
        </w:rPr>
        <w:t>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3"/>
        <w:gridCol w:w="1642"/>
        <w:gridCol w:w="360"/>
        <w:gridCol w:w="1800"/>
      </w:tblGrid>
      <w:tr w:rsidR="008C4781" w:rsidRPr="00812D6A" w:rsidTr="00A670C9">
        <w:tc>
          <w:tcPr>
            <w:tcW w:w="383" w:type="dxa"/>
          </w:tcPr>
          <w:p w:rsidR="008C4781" w:rsidRPr="00812D6A" w:rsidRDefault="008C4781" w:rsidP="00A670C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)</w:t>
            </w:r>
          </w:p>
        </w:tc>
        <w:tc>
          <w:tcPr>
            <w:tcW w:w="1642" w:type="dxa"/>
          </w:tcPr>
          <w:p w:rsidR="008C4781" w:rsidRPr="00812D6A" w:rsidRDefault="008C4781" w:rsidP="00A670C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ositive</w:t>
            </w:r>
          </w:p>
        </w:tc>
        <w:tc>
          <w:tcPr>
            <w:tcW w:w="360" w:type="dxa"/>
          </w:tcPr>
          <w:p w:rsidR="008C4781" w:rsidRPr="00812D6A" w:rsidRDefault="008C4781" w:rsidP="00A670C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)</w:t>
            </w:r>
          </w:p>
        </w:tc>
        <w:tc>
          <w:tcPr>
            <w:tcW w:w="1800" w:type="dxa"/>
          </w:tcPr>
          <w:p w:rsidR="008C4781" w:rsidRPr="00812D6A" w:rsidRDefault="008C4781" w:rsidP="00A670C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Negative</w:t>
            </w:r>
          </w:p>
        </w:tc>
      </w:tr>
      <w:tr w:rsidR="008C4781" w:rsidRPr="00812D6A" w:rsidTr="00A670C9">
        <w:tc>
          <w:tcPr>
            <w:tcW w:w="383" w:type="dxa"/>
          </w:tcPr>
          <w:p w:rsidR="008C4781" w:rsidRPr="00812D6A" w:rsidRDefault="008C4781" w:rsidP="00A670C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)</w:t>
            </w:r>
          </w:p>
        </w:tc>
        <w:tc>
          <w:tcPr>
            <w:tcW w:w="1642" w:type="dxa"/>
          </w:tcPr>
          <w:p w:rsidR="008C4781" w:rsidRPr="00812D6A" w:rsidRDefault="008C4781" w:rsidP="00A670C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Undefined</w:t>
            </w:r>
          </w:p>
        </w:tc>
        <w:tc>
          <w:tcPr>
            <w:tcW w:w="360" w:type="dxa"/>
          </w:tcPr>
          <w:p w:rsidR="008C4781" w:rsidRPr="00812D6A" w:rsidRDefault="008C4781" w:rsidP="00A670C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)</w:t>
            </w:r>
          </w:p>
        </w:tc>
        <w:tc>
          <w:tcPr>
            <w:tcW w:w="1800" w:type="dxa"/>
          </w:tcPr>
          <w:p w:rsidR="008C4781" w:rsidRPr="00812D6A" w:rsidRDefault="008C4781" w:rsidP="00A670C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D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Zero</w:t>
            </w:r>
          </w:p>
        </w:tc>
      </w:tr>
    </w:tbl>
    <w:p w:rsidR="005340A0" w:rsidRPr="008C4781" w:rsidRDefault="006A33D1" w:rsidP="008C478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8C4781">
        <w:rPr>
          <w:rFonts w:ascii="Times New Roman" w:hAnsi="Times New Roman" w:cs="Times New Roman"/>
          <w:color w:val="000000"/>
          <w:sz w:val="24"/>
          <w:szCs w:val="24"/>
        </w:rPr>
        <w:lastRenderedPageBreak/>
        <w:tab/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73980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73980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73980" w:rsidRPr="008C4781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C73980" w:rsidRPr="008C4781" w:rsidRDefault="005340A0" w:rsidP="00C73980">
      <w:pPr>
        <w:rPr>
          <w:rFonts w:ascii="Times New Roman" w:hAnsi="Times New Roman" w:cs="Times New Roman"/>
          <w:b/>
          <w:sz w:val="24"/>
          <w:szCs w:val="24"/>
        </w:rPr>
      </w:pPr>
      <w:r w:rsidRPr="008C4781">
        <w:rPr>
          <w:rFonts w:ascii="Times New Roman" w:hAnsi="Times New Roman" w:cs="Times New Roman"/>
          <w:b/>
          <w:sz w:val="24"/>
          <w:szCs w:val="24"/>
        </w:rPr>
        <w:t>Short Answer (5</w:t>
      </w:r>
      <w:r w:rsidR="00C73980" w:rsidRPr="008C4781">
        <w:rPr>
          <w:rFonts w:ascii="Times New Roman" w:hAnsi="Times New Roman" w:cs="Times New Roman"/>
          <w:b/>
          <w:sz w:val="24"/>
          <w:szCs w:val="24"/>
        </w:rPr>
        <w:t>) points each.</w:t>
      </w:r>
    </w:p>
    <w:p w:rsidR="00C0228A" w:rsidRPr="008C4781" w:rsidRDefault="008C4781" w:rsidP="00DE1A9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EA678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340A0" w:rsidRPr="008C4781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.)  The number of people on the school board is represented by </w:t>
      </w:r>
      <w:r w:rsidR="00DE1A9D" w:rsidRPr="008C4781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.  Two subcommittees with an equal number of members are formed, one with </w:t>
      </w:r>
      <w:r w:rsidR="00DE1A9D" w:rsidRPr="008C4781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700" w:dyaOrig="620">
          <v:shape id="_x0000_i1030" type="#_x0000_t75" style="width:34.5pt;height:31.5pt" o:ole="">
            <v:imagedata r:id="rId24" o:title=""/>
          </v:shape>
          <o:OLEObject Type="Embed" ProgID="Equation.DSMT4" ShapeID="_x0000_i1030" DrawAspect="Content" ObjectID="_1479625878" r:id="rId25"/>
        </w:object>
      </w:r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members and the other </w:t>
      </w:r>
      <w:r w:rsidR="00DE1A9D" w:rsidRPr="008C4781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380" w:dyaOrig="620">
          <v:shape id="_x0000_i1031" type="#_x0000_t75" style="width:19.5pt;height:31.5pt" o:ole="">
            <v:imagedata r:id="rId26" o:title=""/>
          </v:shape>
          <o:OLEObject Type="Embed" ProgID="Equation.DSMT4" ShapeID="_x0000_i1031" DrawAspect="Content" ObjectID="_1479625879" r:id="rId27"/>
        </w:object>
      </w:r>
      <w:r w:rsidR="00DE1A9D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 with members.  How many people are on the school board?  Please show all work AND a check for full credit.  </w:t>
      </w:r>
    </w:p>
    <w:p w:rsidR="00C0228A" w:rsidRPr="008C4781" w:rsidRDefault="00C0228A" w:rsidP="00C022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360"/>
        <w:rPr>
          <w:rFonts w:ascii="Times New Roman" w:hAnsi="Times New Roman" w:cs="Times New Roman"/>
          <w:color w:val="000000"/>
          <w:sz w:val="24"/>
          <w:szCs w:val="24"/>
        </w:rPr>
      </w:pPr>
    </w:p>
    <w:p w:rsidR="00C0228A" w:rsidRPr="008C4781" w:rsidRDefault="00C0228A" w:rsidP="00C022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360"/>
        <w:rPr>
          <w:rFonts w:ascii="Times New Roman" w:hAnsi="Times New Roman" w:cs="Times New Roman"/>
          <w:color w:val="000000"/>
          <w:sz w:val="24"/>
          <w:szCs w:val="24"/>
        </w:rPr>
      </w:pPr>
    </w:p>
    <w:p w:rsidR="00C0228A" w:rsidRDefault="00C0228A" w:rsidP="00C022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360"/>
        <w:rPr>
          <w:rFonts w:ascii="Times New Roman" w:hAnsi="Times New Roman" w:cs="Times New Roman"/>
          <w:color w:val="000000"/>
          <w:sz w:val="24"/>
          <w:szCs w:val="24"/>
        </w:rPr>
      </w:pPr>
    </w:p>
    <w:p w:rsidR="00812D6A" w:rsidRDefault="00812D6A" w:rsidP="00C022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360"/>
        <w:rPr>
          <w:rFonts w:ascii="Times New Roman" w:hAnsi="Times New Roman" w:cs="Times New Roman"/>
          <w:color w:val="000000"/>
          <w:sz w:val="24"/>
          <w:szCs w:val="24"/>
        </w:rPr>
      </w:pPr>
    </w:p>
    <w:p w:rsidR="00812D6A" w:rsidRDefault="00812D6A" w:rsidP="00C022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360"/>
        <w:rPr>
          <w:rFonts w:ascii="Times New Roman" w:hAnsi="Times New Roman" w:cs="Times New Roman"/>
          <w:color w:val="000000"/>
          <w:sz w:val="24"/>
          <w:szCs w:val="24"/>
        </w:rPr>
      </w:pPr>
    </w:p>
    <w:p w:rsidR="00812D6A" w:rsidRPr="008C4781" w:rsidRDefault="00812D6A" w:rsidP="00C022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360"/>
        <w:rPr>
          <w:rFonts w:ascii="Times New Roman" w:hAnsi="Times New Roman" w:cs="Times New Roman"/>
          <w:color w:val="000000"/>
          <w:sz w:val="24"/>
          <w:szCs w:val="24"/>
        </w:rPr>
      </w:pPr>
    </w:p>
    <w:p w:rsidR="00C0228A" w:rsidRPr="008C4781" w:rsidRDefault="00C0228A" w:rsidP="00DE1A9D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C0228A" w:rsidRPr="008C4781" w:rsidRDefault="00C0228A" w:rsidP="008C478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360"/>
        <w:rPr>
          <w:rFonts w:ascii="Times New Roman" w:hAnsi="Times New Roman" w:cs="Times New Roman"/>
          <w:color w:val="000000"/>
          <w:sz w:val="24"/>
          <w:szCs w:val="24"/>
        </w:rPr>
      </w:pPr>
      <w:r w:rsidRPr="008C4781">
        <w:rPr>
          <w:rFonts w:ascii="Times New Roman" w:hAnsi="Times New Roman" w:cs="Times New Roman"/>
          <w:color w:val="000000"/>
          <w:sz w:val="24"/>
          <w:szCs w:val="24"/>
        </w:rPr>
        <w:t>7.)  The table below shows the number of prom tickets sold over a ten-day period.</w:t>
      </w:r>
    </w:p>
    <w:p w:rsidR="00C0228A" w:rsidRPr="008C4781" w:rsidRDefault="00C0228A" w:rsidP="00C0228A">
      <w:pPr>
        <w:pStyle w:val="ListParagraph"/>
        <w:keepLines/>
        <w:suppressAutoHyphens/>
        <w:autoSpaceDE w:val="0"/>
        <w:autoSpaceDN w:val="0"/>
        <w:adjustRightInd w:val="0"/>
        <w:ind w:left="108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8C47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76500" cy="1009650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228A" w:rsidRPr="008C4781" w:rsidRDefault="00F96D66" w:rsidP="00C0228A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) </w:t>
      </w:r>
      <w:r w:rsidR="00C0228A" w:rsidRPr="008C4781">
        <w:rPr>
          <w:rFonts w:ascii="Times New Roman" w:hAnsi="Times New Roman" w:cs="Times New Roman"/>
          <w:color w:val="000000"/>
          <w:sz w:val="24"/>
          <w:szCs w:val="24"/>
        </w:rPr>
        <w:t xml:space="preserve">Plot these data points on the coordinate grid below.  Use a consistent and appropriate scale. 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b)  </w:t>
      </w:r>
      <w:r w:rsidR="00C0228A" w:rsidRPr="008C4781">
        <w:rPr>
          <w:rFonts w:ascii="Times New Roman" w:hAnsi="Times New Roman" w:cs="Times New Roman"/>
          <w:color w:val="000000"/>
          <w:sz w:val="24"/>
          <w:szCs w:val="24"/>
        </w:rPr>
        <w:t>Draw a reasonable line of best fit and write its equation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c)  How many tickets were sold on day 3?</w:t>
      </w:r>
    </w:p>
    <w:p w:rsidR="00C0228A" w:rsidRPr="008C4781" w:rsidRDefault="00C0228A" w:rsidP="00C0228A">
      <w:pPr>
        <w:pStyle w:val="ListParagraph"/>
        <w:keepLines/>
        <w:suppressAutoHyphens/>
        <w:autoSpaceDE w:val="0"/>
        <w:autoSpaceDN w:val="0"/>
        <w:adjustRightInd w:val="0"/>
        <w:ind w:left="108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:rsidR="005340A0" w:rsidRPr="008C4781" w:rsidRDefault="00C0228A" w:rsidP="00C0228A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  <w:r w:rsidRPr="008C478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-635</wp:posOffset>
            </wp:positionV>
            <wp:extent cx="2305050" cy="2333625"/>
            <wp:effectExtent l="19050" t="0" r="0" b="0"/>
            <wp:wrapTight wrapText="bothSides">
              <wp:wrapPolygon edited="0">
                <wp:start x="-179" y="0"/>
                <wp:lineTo x="-179" y="21512"/>
                <wp:lineTo x="21600" y="21512"/>
                <wp:lineTo x="21600" y="0"/>
                <wp:lineTo x="-179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5340A0" w:rsidRPr="008C4781" w:rsidSect="008C4781">
      <w:headerReference w:type="first" r:id="rId30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1A9D" w:rsidRDefault="00DE1A9D" w:rsidP="0098367F">
      <w:pPr>
        <w:spacing w:after="0" w:line="240" w:lineRule="auto"/>
      </w:pPr>
      <w:r>
        <w:separator/>
      </w:r>
    </w:p>
  </w:endnote>
  <w:endnote w:type="continuationSeparator" w:id="0">
    <w:p w:rsidR="00DE1A9D" w:rsidRDefault="00DE1A9D" w:rsidP="009836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Agency FB"/>
    <w:charset w:val="00"/>
    <w:family w:val="auto"/>
    <w:pitch w:val="variable"/>
    <w:sig w:usb0="00000003" w:usb1="00000001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1A9D" w:rsidRDefault="00DE1A9D" w:rsidP="0098367F">
      <w:pPr>
        <w:spacing w:after="0" w:line="240" w:lineRule="auto"/>
      </w:pPr>
      <w:r>
        <w:separator/>
      </w:r>
    </w:p>
  </w:footnote>
  <w:footnote w:type="continuationSeparator" w:id="0">
    <w:p w:rsidR="00DE1A9D" w:rsidRDefault="00DE1A9D" w:rsidP="009836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1A9D" w:rsidRDefault="00DE1A9D" w:rsidP="0098367F">
    <w:pPr>
      <w:pStyle w:val="Header"/>
    </w:pPr>
    <w:r>
      <w:t>Name________________________________________________</w:t>
    </w:r>
    <w:r>
      <w:tab/>
      <w:t>Date___________________</w:t>
    </w:r>
  </w:p>
  <w:p w:rsidR="00DE1A9D" w:rsidRDefault="00DE1A9D" w:rsidP="0098367F">
    <w:pPr>
      <w:pStyle w:val="Header"/>
    </w:pPr>
    <w:r>
      <w:t>Algebra Weekly #</w:t>
    </w:r>
    <w:proofErr w:type="gramStart"/>
    <w:r>
      <w:t xml:space="preserve">10  </w:t>
    </w:r>
    <w:r>
      <w:rPr>
        <w:b/>
      </w:rPr>
      <w:t>2</w:t>
    </w:r>
    <w:r w:rsidRPr="00C73980">
      <w:rPr>
        <w:b/>
      </w:rPr>
      <w:t>0</w:t>
    </w:r>
    <w:proofErr w:type="gramEnd"/>
    <w:r w:rsidRPr="00C73980">
      <w:rPr>
        <w:b/>
      </w:rPr>
      <w:t xml:space="preserve"> points</w:t>
    </w:r>
    <w:r>
      <w:tab/>
    </w:r>
    <w:r>
      <w:tab/>
    </w:r>
  </w:p>
  <w:p w:rsidR="00DE1A9D" w:rsidRDefault="00DE1A9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7F12E9"/>
    <w:multiLevelType w:val="hybridMultilevel"/>
    <w:tmpl w:val="A9A80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EE0427"/>
    <w:multiLevelType w:val="hybridMultilevel"/>
    <w:tmpl w:val="5466273E"/>
    <w:lvl w:ilvl="0" w:tplc="7D82491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22110B9"/>
    <w:multiLevelType w:val="hybridMultilevel"/>
    <w:tmpl w:val="381C05A4"/>
    <w:lvl w:ilvl="0" w:tplc="2F3A0B48">
      <w:start w:val="1"/>
      <w:numFmt w:val="low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C2DD4"/>
    <w:rsid w:val="00034CAD"/>
    <w:rsid w:val="000466C1"/>
    <w:rsid w:val="00077ADC"/>
    <w:rsid w:val="00084253"/>
    <w:rsid w:val="00116B35"/>
    <w:rsid w:val="00130126"/>
    <w:rsid w:val="0018560E"/>
    <w:rsid w:val="003959F3"/>
    <w:rsid w:val="003C2DD4"/>
    <w:rsid w:val="003D6E23"/>
    <w:rsid w:val="00400322"/>
    <w:rsid w:val="00442400"/>
    <w:rsid w:val="00492E58"/>
    <w:rsid w:val="00495D15"/>
    <w:rsid w:val="00504A84"/>
    <w:rsid w:val="005340A0"/>
    <w:rsid w:val="00570B46"/>
    <w:rsid w:val="005A51E4"/>
    <w:rsid w:val="005E385B"/>
    <w:rsid w:val="0062388C"/>
    <w:rsid w:val="00660BE8"/>
    <w:rsid w:val="0066391E"/>
    <w:rsid w:val="006A33D1"/>
    <w:rsid w:val="006F0B91"/>
    <w:rsid w:val="007540F6"/>
    <w:rsid w:val="007B1496"/>
    <w:rsid w:val="007F04D3"/>
    <w:rsid w:val="00812D6A"/>
    <w:rsid w:val="00815E45"/>
    <w:rsid w:val="00826ED8"/>
    <w:rsid w:val="00831DDC"/>
    <w:rsid w:val="008854CA"/>
    <w:rsid w:val="008C4781"/>
    <w:rsid w:val="00920F38"/>
    <w:rsid w:val="00955EA5"/>
    <w:rsid w:val="0098367F"/>
    <w:rsid w:val="009A221D"/>
    <w:rsid w:val="009C6E6C"/>
    <w:rsid w:val="009D4501"/>
    <w:rsid w:val="009E6781"/>
    <w:rsid w:val="009E7B7E"/>
    <w:rsid w:val="00A17CC8"/>
    <w:rsid w:val="00A3078B"/>
    <w:rsid w:val="00B448CB"/>
    <w:rsid w:val="00BB2DC8"/>
    <w:rsid w:val="00C00D93"/>
    <w:rsid w:val="00C0228A"/>
    <w:rsid w:val="00C73980"/>
    <w:rsid w:val="00CB353B"/>
    <w:rsid w:val="00CC13F9"/>
    <w:rsid w:val="00D046A9"/>
    <w:rsid w:val="00DA12B7"/>
    <w:rsid w:val="00DE1A9D"/>
    <w:rsid w:val="00EA678C"/>
    <w:rsid w:val="00F96D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2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C2D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DD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836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367F"/>
  </w:style>
  <w:style w:type="paragraph" w:styleId="Footer">
    <w:name w:val="footer"/>
    <w:basedOn w:val="Normal"/>
    <w:link w:val="FooterChar"/>
    <w:uiPriority w:val="99"/>
    <w:semiHidden/>
    <w:unhideWhenUsed/>
    <w:rsid w:val="009836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8367F"/>
  </w:style>
  <w:style w:type="paragraph" w:styleId="ListParagraph">
    <w:name w:val="List Paragraph"/>
    <w:basedOn w:val="Normal"/>
    <w:uiPriority w:val="34"/>
    <w:qFormat/>
    <w:rsid w:val="00660BE8"/>
    <w:pPr>
      <w:ind w:left="720"/>
      <w:contextualSpacing/>
    </w:pPr>
  </w:style>
  <w:style w:type="table" w:styleId="TableGrid">
    <w:name w:val="Table Grid"/>
    <w:basedOn w:val="TableNormal"/>
    <w:uiPriority w:val="59"/>
    <w:rsid w:val="005340A0"/>
    <w:pPr>
      <w:widowControl w:val="0"/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esson-SFinsert-table">
    <w:name w:val="ny-lesson-SF insert-table"/>
    <w:basedOn w:val="Normal"/>
    <w:qFormat/>
    <w:rsid w:val="005340A0"/>
    <w:pPr>
      <w:widowControl w:val="0"/>
      <w:spacing w:after="0" w:line="252" w:lineRule="auto"/>
    </w:pPr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lesson-SFinsert-response-table">
    <w:name w:val="ny-lesson-SF insert-response-table"/>
    <w:basedOn w:val="ny-lesson-SFinsert-table"/>
    <w:qFormat/>
    <w:rsid w:val="005340A0"/>
    <w:rPr>
      <w:i/>
      <w:color w:val="005A7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2</Words>
  <Characters>161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D</Company>
  <LinksUpToDate>false</LinksUpToDate>
  <CharactersWithSpaces>18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niLynn Swinson</dc:creator>
  <cp:lastModifiedBy>Windows User</cp:lastModifiedBy>
  <cp:revision>2</cp:revision>
  <cp:lastPrinted>2014-12-03T17:32:00Z</cp:lastPrinted>
  <dcterms:created xsi:type="dcterms:W3CDTF">2014-12-09T15:24:00Z</dcterms:created>
  <dcterms:modified xsi:type="dcterms:W3CDTF">2014-12-09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